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(null)" ContentType="image/x-em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6"/>
  </p:notesMasterIdLst>
  <p:handoutMasterIdLst>
    <p:handoutMasterId r:id="rId57"/>
  </p:handoutMasterIdLst>
  <p:sldIdLst>
    <p:sldId id="392" r:id="rId3"/>
    <p:sldId id="447" r:id="rId4"/>
    <p:sldId id="544" r:id="rId5"/>
    <p:sldId id="576" r:id="rId6"/>
    <p:sldId id="491" r:id="rId7"/>
    <p:sldId id="493" r:id="rId8"/>
    <p:sldId id="496" r:id="rId9"/>
    <p:sldId id="495" r:id="rId10"/>
    <p:sldId id="494" r:id="rId11"/>
    <p:sldId id="510" r:id="rId12"/>
    <p:sldId id="514" r:id="rId13"/>
    <p:sldId id="509" r:id="rId14"/>
    <p:sldId id="511" r:id="rId15"/>
    <p:sldId id="512" r:id="rId16"/>
    <p:sldId id="541" r:id="rId17"/>
    <p:sldId id="515" r:id="rId18"/>
    <p:sldId id="564" r:id="rId19"/>
    <p:sldId id="562" r:id="rId20"/>
    <p:sldId id="563" r:id="rId21"/>
    <p:sldId id="508" r:id="rId22"/>
    <p:sldId id="516" r:id="rId23"/>
    <p:sldId id="565" r:id="rId24"/>
    <p:sldId id="519" r:id="rId25"/>
    <p:sldId id="517" r:id="rId26"/>
    <p:sldId id="521" r:id="rId27"/>
    <p:sldId id="520" r:id="rId28"/>
    <p:sldId id="542" r:id="rId29"/>
    <p:sldId id="561" r:id="rId30"/>
    <p:sldId id="577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8" r:id="rId45"/>
    <p:sldId id="566" r:id="rId46"/>
    <p:sldId id="572" r:id="rId47"/>
    <p:sldId id="573" r:id="rId48"/>
    <p:sldId id="531" r:id="rId49"/>
    <p:sldId id="536" r:id="rId50"/>
    <p:sldId id="537" r:id="rId51"/>
    <p:sldId id="538" r:id="rId52"/>
    <p:sldId id="503" r:id="rId53"/>
    <p:sldId id="575" r:id="rId54"/>
    <p:sldId id="504" r:id="rId55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  <p15:guide id="3" orient="horz" pos="3024">
          <p15:clr>
            <a:srgbClr val="A4A3A4"/>
          </p15:clr>
        </p15:guide>
        <p15:guide id="4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35" autoAdjust="0"/>
    <p:restoredTop sz="94617" autoAdjust="0"/>
  </p:normalViewPr>
  <p:slideViewPr>
    <p:cSldViewPr snapToGrid="0" showGuides="1">
      <p:cViewPr varScale="1">
        <p:scale>
          <a:sx n="111" d="100"/>
          <a:sy n="111" d="100"/>
        </p:scale>
        <p:origin x="240" y="19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84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5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89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8006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49" y="304800"/>
            <a:ext cx="2076451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6076951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2" y="6553201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61" y="6553201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2" y="6553201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4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7" y="6553201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8465" y="6611780"/>
            <a:ext cx="11212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1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9" y="6611938"/>
            <a:ext cx="86433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1"/>
            <a:ext cx="3082144" cy="27699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(null)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5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1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9" y="1639295"/>
          <a:ext cx="8540751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8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9" y="1639295"/>
                        <a:ext cx="8540751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89181" y="6553201"/>
            <a:ext cx="1854820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05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1" y="22297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9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9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3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61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4" y="3106004"/>
            <a:ext cx="3211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1" y="2597151"/>
          <a:ext cx="8796339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5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1" y="2597151"/>
                        <a:ext cx="8796339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6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7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5" y="3906104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5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1" y="4070351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6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1" y="4070351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9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4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8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4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1"/>
          <a:ext cx="827246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7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1"/>
                        <a:ext cx="8272463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6" y="2273301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6" y="2273301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1" y="1331773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1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2" y="4336178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1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1" y="363539"/>
            <a:ext cx="6794500" cy="1003300"/>
          </a:xfrm>
        </p:spPr>
        <p:txBody>
          <a:bodyPr/>
          <a:lstStyle/>
          <a:p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spd="slow" advClick="0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2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70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3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70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2" y="240808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2" y="240808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1" y="2540001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96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5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9" y="1168017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6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9" y="1168017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6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659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90"/>
            <a:ext cx="3803651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68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spd="slow" advClick="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5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1"/>
          <a:ext cx="6307139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5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1"/>
                        <a:ext cx="6307139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spd="slow" advClick="0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9" y="45593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9" y="45593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1" y="363539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1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7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7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7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6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8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6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1"/>
          <a:ext cx="6688139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9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1"/>
                        <a:ext cx="6688139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6"/>
          <a:ext cx="636905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0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6"/>
                        <a:ext cx="636905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5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3" y="2527300"/>
          <a:ext cx="52752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4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3" y="2527300"/>
                        <a:ext cx="527526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4" y="1511301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5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4" y="1511301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6" y="3685101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6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6" y="3685101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1" y="4846639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7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1" y="4846639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44813B-A1A7-AA45-8F08-816A87817A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900" y="914400"/>
            <a:ext cx="4859920" cy="6289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4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6" y="1282701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6" y="1282701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4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9" y="1282701"/>
          <a:ext cx="6305551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3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9" y="1282701"/>
                        <a:ext cx="6305551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advClick="0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1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96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5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30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1"/>
          <a:ext cx="5773739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6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1"/>
                        <a:ext cx="5773739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7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4" y="2559904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7" y="1593851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1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9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1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1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3" y="355602"/>
            <a:ext cx="6911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1" y="1638301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7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1" y="1638301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1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8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1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60" y="4916336"/>
            <a:ext cx="66138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7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8" y="6553201"/>
            <a:ext cx="1810186" cy="276999"/>
          </a:xfrm>
        </p:spPr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9" y="1346201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60" y="1237314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37314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5" y="1225550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1225550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1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4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4" y="1320800"/>
            <a:ext cx="85217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6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3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6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6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3" y="334010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3" y="334010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2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29" y="3516590"/>
            <a:ext cx="3108467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8" y="5485306"/>
            <a:ext cx="2824487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7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7" y="3282950"/>
          <a:ext cx="3172599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7" y="3282950"/>
                        <a:ext cx="3172599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4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1" y="3288041"/>
          <a:ext cx="2811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3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1" y="3288041"/>
                        <a:ext cx="28114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4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4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4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6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8" y="1808703"/>
            <a:ext cx="6830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5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5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10" y="1898482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1" y="384830"/>
            <a:ext cx="55628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1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is set of rules for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4" y="1270000"/>
            <a:ext cx="826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1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1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4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1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4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2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1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64536" y="6553201"/>
            <a:ext cx="187946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4" y="1308101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7" y="325438"/>
            <a:ext cx="6227299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889" y="6553201"/>
            <a:ext cx="1904112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1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1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31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1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1" y="363539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7" y="2387601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7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7" y="2387601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2" y="4323478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1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8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1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8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spd="slow" advClick="0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4</TotalTime>
  <Words>695</Words>
  <Application>Microsoft Macintosh PowerPoint</Application>
  <PresentationFormat>On-screen Show (4:3)</PresentationFormat>
  <Paragraphs>219</Paragraphs>
  <Slides>5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Arial</vt:lpstr>
      <vt:lpstr>Comic Sans MS</vt:lpstr>
      <vt:lpstr>Times New Roman</vt:lpstr>
      <vt:lpstr>6.042 Lecture Template</vt:lpstr>
      <vt:lpstr>1_6.042 Lecture Template</vt:lpstr>
      <vt:lpstr>Equation</vt:lpstr>
      <vt:lpstr>Propositional Algebra</vt:lpstr>
      <vt:lpstr>PowerPoint Presentation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Microsoft Office User</cp:lastModifiedBy>
  <cp:revision>823</cp:revision>
  <cp:lastPrinted>2018-03-10T16:18:19Z</cp:lastPrinted>
  <dcterms:created xsi:type="dcterms:W3CDTF">2011-02-09T15:01:58Z</dcterms:created>
  <dcterms:modified xsi:type="dcterms:W3CDTF">2018-04-05T15:55:38Z</dcterms:modified>
</cp:coreProperties>
</file>